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4D8838" w14:textId="5107BDAB" w:rsidR="00B974B0" w:rsidRDefault="00960A69"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E335DF0" wp14:editId="78009773">
                <wp:simplePos x="0" y="0"/>
                <wp:positionH relativeFrom="column">
                  <wp:posOffset>1941830</wp:posOffset>
                </wp:positionH>
                <wp:positionV relativeFrom="paragraph">
                  <wp:posOffset>-168275</wp:posOffset>
                </wp:positionV>
                <wp:extent cx="505460" cy="4551045"/>
                <wp:effectExtent l="0" t="3493" r="5398" b="100647"/>
                <wp:wrapNone/>
                <wp:docPr id="13" name="Agrupar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505460" cy="4551045"/>
                          <a:chOff x="120110" y="0"/>
                          <a:chExt cx="394240" cy="3067050"/>
                        </a:xfrm>
                      </wpg:grpSpPr>
                      <wps:wsp>
                        <wps:cNvPr id="3" name="Conector de Seta Reta 3"/>
                        <wps:cNvCnPr/>
                        <wps:spPr>
                          <a:xfrm>
                            <a:off x="514350" y="0"/>
                            <a:ext cx="0" cy="30670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Caixa de Texto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-44169" y="1335532"/>
                            <a:ext cx="680983" cy="352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F3CCAD" w14:textId="2837BC3C" w:rsidR="001930D4" w:rsidRPr="001930D4" w:rsidRDefault="00921486" w:rsidP="001930D4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10</w:t>
                              </w:r>
                              <w:r w:rsidR="005F6D6A"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r w:rsidR="001930D4" w:rsidRPr="001930D4"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E335DF0" id="Agrupar 13" o:spid="_x0000_s1026" style="position:absolute;margin-left:152.9pt;margin-top:-13.25pt;width:39.8pt;height:358.35pt;rotation:90;z-index:251666432;mso-width-relative:margin;mso-height-relative:margin" coordorigin="1201" coordsize="3942,30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ector de Seta Reta 3" o:spid="_x0000_s1027" type="#_x0000_t32" style="position:absolute;left:5143;width:0;height:306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" strokecolor="black [3213]" strokeweight=".5pt">
                  <v:stroke startarrow="block"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-442;top:13355;width:6810;height:352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" stroked="f">
                  <v:textbox>
                    <w:txbxContent>
                      <w:p w14:paraId="4BF3CCAD" w14:textId="2837BC3C" w:rsidR="001930D4" w:rsidRPr="001930D4" w:rsidRDefault="00921486" w:rsidP="001930D4">
                        <w:pP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  <w:t>10</w:t>
                        </w:r>
                        <w:r w:rsidR="005F6D6A"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  <w:t xml:space="preserve"> </w:t>
                        </w:r>
                        <w:r w:rsidR="001930D4" w:rsidRPr="001930D4"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C4CB8"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42362505" wp14:editId="27A22679">
                <wp:simplePos x="0" y="0"/>
                <wp:positionH relativeFrom="column">
                  <wp:posOffset>4682490</wp:posOffset>
                </wp:positionH>
                <wp:positionV relativeFrom="paragraph">
                  <wp:posOffset>2462530</wp:posOffset>
                </wp:positionV>
                <wp:extent cx="558983" cy="790575"/>
                <wp:effectExtent l="76200" t="38100" r="0" b="47625"/>
                <wp:wrapNone/>
                <wp:docPr id="5" name="Agrupar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800000">
                          <a:off x="0" y="0"/>
                          <a:ext cx="558983" cy="790575"/>
                          <a:chOff x="247081" y="0"/>
                          <a:chExt cx="267269" cy="3067050"/>
                        </a:xfrm>
                      </wpg:grpSpPr>
                      <wps:wsp>
                        <wps:cNvPr id="9" name="Conector de Seta Reta 9"/>
                        <wps:cNvCnPr/>
                        <wps:spPr>
                          <a:xfrm>
                            <a:off x="514350" y="0"/>
                            <a:ext cx="0" cy="30670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Caixa de Texto 2"/>
                        <wps:cNvSpPr txBox="1">
                          <a:spLocks noChangeArrowheads="1"/>
                        </wps:cNvSpPr>
                        <wps:spPr bwMode="auto">
                          <a:xfrm rot="10800000">
                            <a:off x="247081" y="722130"/>
                            <a:ext cx="236269" cy="14968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B27BB9" w14:textId="7CDDE922" w:rsidR="00921486" w:rsidRPr="001930D4" w:rsidRDefault="00921486" w:rsidP="00921486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2362505" id="Agrupar 5" o:spid="_x0000_s1029" style="position:absolute;margin-left:368.7pt;margin-top:193.9pt;width:44pt;height:62.25pt;rotation:180;z-index:251689984;mso-width-relative:margin;mso-height-relative:margin" coordorigin="2470" coordsize="2672,30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">
                <v:shape id="Conector de Seta Reta 9" o:spid="_x0000_s1030" type="#_x0000_t32" style="position:absolute;left:5143;width:0;height:306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" strokecolor="black [3213]" strokeweight=".5pt">
                  <v:stroke startarrow="block" endarrow="block" joinstyle="miter"/>
                </v:shape>
                <v:shape id="_x0000_s1031" type="#_x0000_t202" style="position:absolute;left:2470;top:7221;width:2363;height:14968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" stroked="f">
                  <v:textbox>
                    <w:txbxContent>
                      <w:p w14:paraId="4CB27BB9" w14:textId="7CDDE922" w:rsidR="00921486" w:rsidRPr="001930D4" w:rsidRDefault="00921486" w:rsidP="00921486">
                        <w:pP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9B4EBE8" wp14:editId="4DE9B0FF">
                <wp:simplePos x="0" y="0"/>
                <wp:positionH relativeFrom="column">
                  <wp:posOffset>-324110</wp:posOffset>
                </wp:positionH>
                <wp:positionV relativeFrom="paragraph">
                  <wp:posOffset>2576830</wp:posOffset>
                </wp:positionV>
                <wp:extent cx="0" cy="666284"/>
                <wp:effectExtent l="0" t="0" r="38100" b="19685"/>
                <wp:wrapNone/>
                <wp:docPr id="34" name="Conector reto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6628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4D4D47" id="Conector reto 34" o:spid="_x0000_s1026" style="position:absolute;flip:y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5.5pt,202.9pt" to="-25.5pt,25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" strokecolor="black [3213]" strokeweight=".5pt">
                <v:stroke joinstyle="miter"/>
              </v:lin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156F5FC" wp14:editId="1D1FD9E7">
                <wp:simplePos x="0" y="0"/>
                <wp:positionH relativeFrom="column">
                  <wp:posOffset>-632460</wp:posOffset>
                </wp:positionH>
                <wp:positionV relativeFrom="paragraph">
                  <wp:posOffset>3177372</wp:posOffset>
                </wp:positionV>
                <wp:extent cx="306793" cy="45719"/>
                <wp:effectExtent l="0" t="57150" r="17145" b="69215"/>
                <wp:wrapNone/>
                <wp:docPr id="33" name="Conector de Seta Reta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480000" flipV="1">
                          <a:off x="0" y="0"/>
                          <a:ext cx="306793" cy="457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A1E221" id="Conector de Seta Reta 33" o:spid="_x0000_s1026" type="#_x0000_t32" style="position:absolute;margin-left:-49.8pt;margin-top:250.2pt;width:24.15pt;height:3.6pt;rotation:-8;flip:y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" strokecolor="black [3213]" strokeweight=".5pt">
                <v:stroke endarrow="block" joinstyle="miter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DC787AB" wp14:editId="7D894753">
                <wp:simplePos x="0" y="0"/>
                <wp:positionH relativeFrom="column">
                  <wp:posOffset>-631826</wp:posOffset>
                </wp:positionH>
                <wp:positionV relativeFrom="paragraph">
                  <wp:posOffset>3032423</wp:posOffset>
                </wp:positionV>
                <wp:extent cx="306793" cy="45719"/>
                <wp:effectExtent l="0" t="57150" r="17145" b="69215"/>
                <wp:wrapNone/>
                <wp:docPr id="31" name="Conector de Seta Reta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480000" flipV="1">
                          <a:off x="0" y="0"/>
                          <a:ext cx="306793" cy="457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7A609E" id="Conector de Seta Reta 31" o:spid="_x0000_s1026" type="#_x0000_t32" style="position:absolute;margin-left:-49.75pt;margin-top:238.75pt;width:24.15pt;height:3.6pt;rotation:-8;flip: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" strokecolor="black [3213]" strokeweight=".5pt">
                <v:stroke endarrow="block" joinstyle="miter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964AA6E" wp14:editId="56F8AD09">
                <wp:simplePos x="0" y="0"/>
                <wp:positionH relativeFrom="column">
                  <wp:posOffset>-632461</wp:posOffset>
                </wp:positionH>
                <wp:positionV relativeFrom="paragraph">
                  <wp:posOffset>2880657</wp:posOffset>
                </wp:positionV>
                <wp:extent cx="306793" cy="45719"/>
                <wp:effectExtent l="0" t="57150" r="17145" b="69215"/>
                <wp:wrapNone/>
                <wp:docPr id="30" name="Conector de Seta Reta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480000" flipV="1">
                          <a:off x="0" y="0"/>
                          <a:ext cx="306793" cy="457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9B9A00" id="Conector de Seta Reta 30" o:spid="_x0000_s1026" type="#_x0000_t32" style="position:absolute;margin-left:-49.8pt;margin-top:226.8pt;width:24.15pt;height:3.6pt;rotation:-8;flip: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" strokecolor="black [3213]" strokeweight=".5pt">
                <v:stroke endarrow="block" joinstyle="miter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21CB44F7" wp14:editId="32C77B99">
                <wp:simplePos x="0" y="0"/>
                <wp:positionH relativeFrom="column">
                  <wp:posOffset>-633095</wp:posOffset>
                </wp:positionH>
                <wp:positionV relativeFrom="paragraph">
                  <wp:posOffset>2760008</wp:posOffset>
                </wp:positionV>
                <wp:extent cx="306793" cy="45719"/>
                <wp:effectExtent l="0" t="57150" r="17145" b="69215"/>
                <wp:wrapNone/>
                <wp:docPr id="2" name="Conector de Seta Reta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480000" flipV="1">
                          <a:off x="0" y="0"/>
                          <a:ext cx="306793" cy="457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E7F95F" id="Conector de Seta Reta 2" o:spid="_x0000_s1026" type="#_x0000_t32" style="position:absolute;margin-left:-49.85pt;margin-top:217.3pt;width:24.15pt;height:3.6pt;rotation:-8;flip:y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" strokecolor="black [3213]" strokeweight=".5pt">
                <v:stroke endarrow="block" joinstyle="miter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741A16B" wp14:editId="32E3536C">
                <wp:simplePos x="0" y="0"/>
                <wp:positionH relativeFrom="column">
                  <wp:posOffset>-632460</wp:posOffset>
                </wp:positionH>
                <wp:positionV relativeFrom="paragraph">
                  <wp:posOffset>2617003</wp:posOffset>
                </wp:positionV>
                <wp:extent cx="306793" cy="45719"/>
                <wp:effectExtent l="0" t="57150" r="17145" b="69215"/>
                <wp:wrapNone/>
                <wp:docPr id="32" name="Conector de Seta Reta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480000" flipV="1">
                          <a:off x="0" y="0"/>
                          <a:ext cx="306793" cy="457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E33665" id="Conector de Seta Reta 32" o:spid="_x0000_s1026" type="#_x0000_t32" style="position:absolute;margin-left:-49.8pt;margin-top:206.05pt;width:24.15pt;height:3.6pt;rotation:-8;flip:y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" strokecolor="black [3213]" strokeweight=".5pt">
                <v:stroke endarrow="block" joinstyle="miter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45720" distB="45720" distL="114300" distR="114300" simplePos="0" relativeHeight="251655168" behindDoc="0" locked="0" layoutInCell="1" allowOverlap="1" wp14:anchorId="2525BAA5" wp14:editId="5B2AC5F9">
                <wp:simplePos x="0" y="0"/>
                <wp:positionH relativeFrom="column">
                  <wp:posOffset>-686435</wp:posOffset>
                </wp:positionH>
                <wp:positionV relativeFrom="paragraph">
                  <wp:posOffset>2059305</wp:posOffset>
                </wp:positionV>
                <wp:extent cx="495300" cy="523875"/>
                <wp:effectExtent l="0" t="0" r="0" b="9525"/>
                <wp:wrapSquare wrapText="bothSides"/>
                <wp:docPr id="21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8BA03B" w14:textId="6EC3DA52" w:rsidR="00070B47" w:rsidRPr="00921486" w:rsidRDefault="00921486" w:rsidP="00070B47">
                            <w:pPr>
                              <w:rPr>
                                <w:rFonts w:ascii="Times New Roman" w:hAnsi="Times New Roman" w:cs="Times New Roman"/>
                                <w:sz w:val="44"/>
                                <w:szCs w:val="44"/>
                              </w:rPr>
                            </w:pPr>
                            <w:r w:rsidRPr="00921486">
                              <w:rPr>
                                <w:rFonts w:ascii="Times New Roman" w:hAnsi="Times New Roman" w:cs="Times New Roman"/>
                                <w:position w:val="-18"/>
                                <w:sz w:val="52"/>
                                <w:szCs w:val="52"/>
                              </w:rPr>
                              <w:object w:dxaOrig="285" w:dyaOrig="480" w14:anchorId="4B1B2C9F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4.25pt;height:24pt">
                                  <v:imagedata r:id="rId4" o:title=""/>
                                </v:shape>
                                <o:OLEObject Type="Embed" ProgID="Equation.DSMT4" ShapeID="_x0000_i1026" DrawAspect="Content" ObjectID="_1668012603" r:id="rId5"/>
                              </w:object>
                            </w:r>
                            <w:r w:rsidR="00070B47" w:rsidRPr="00921486">
                              <w:rPr>
                                <w:rFonts w:ascii="Times New Roman" w:hAnsi="Times New Roman" w:cs="Times New Roman"/>
                                <w:sz w:val="44"/>
                                <w:szCs w:val="4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25BAA5" id="Caixa de Texto 2" o:spid="_x0000_s1032" type="#_x0000_t202" style="position:absolute;margin-left:-54.05pt;margin-top:162.15pt;width:39pt;height:41.25pt;z-index:2516551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" stroked="f">
                <v:textbox>
                  <w:txbxContent>
                    <w:p w14:paraId="6C8BA03B" w14:textId="6EC3DA52" w:rsidR="00070B47" w:rsidRPr="00921486" w:rsidRDefault="00921486" w:rsidP="00070B47">
                      <w:pPr>
                        <w:rPr>
                          <w:rFonts w:ascii="Times New Roman" w:hAnsi="Times New Roman" w:cs="Times New Roman"/>
                          <w:sz w:val="44"/>
                          <w:szCs w:val="44"/>
                        </w:rPr>
                      </w:pPr>
                      <w:r w:rsidRPr="00921486">
                        <w:rPr>
                          <w:rFonts w:ascii="Times New Roman" w:hAnsi="Times New Roman" w:cs="Times New Roman"/>
                          <w:position w:val="-18"/>
                          <w:sz w:val="52"/>
                          <w:szCs w:val="52"/>
                        </w:rPr>
                        <w:object w:dxaOrig="285" w:dyaOrig="480" w14:anchorId="4B1B2C9F">
                          <v:shape id="_x0000_i1026" type="#_x0000_t75" style="width:14.25pt;height:24pt">
                            <v:imagedata r:id="rId4" o:title=""/>
                          </v:shape>
                          <o:OLEObject Type="Embed" ProgID="Equation.DSMT4" ShapeID="_x0000_i1026" DrawAspect="Content" ObjectID="_1668012603" r:id="rId6"/>
                        </w:object>
                      </w:r>
                      <w:r w:rsidR="00070B47" w:rsidRPr="00921486">
                        <w:rPr>
                          <w:rFonts w:ascii="Times New Roman" w:hAnsi="Times New Roman" w:cs="Times New Roman"/>
                          <w:sz w:val="44"/>
                          <w:szCs w:val="44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45720" distB="45720" distL="114300" distR="114300" simplePos="0" relativeHeight="251709440" behindDoc="0" locked="0" layoutInCell="1" allowOverlap="1" wp14:anchorId="2A7E0A2C" wp14:editId="2740C12B">
                <wp:simplePos x="0" y="0"/>
                <wp:positionH relativeFrom="column">
                  <wp:posOffset>716915</wp:posOffset>
                </wp:positionH>
                <wp:positionV relativeFrom="paragraph">
                  <wp:posOffset>3919855</wp:posOffset>
                </wp:positionV>
                <wp:extent cx="1714500" cy="276225"/>
                <wp:effectExtent l="0" t="0" r="0" b="0"/>
                <wp:wrapSquare wrapText="bothSides"/>
                <wp:docPr id="29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276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812D94" w14:textId="519650C3" w:rsidR="0033719B" w:rsidRDefault="0033719B" w:rsidP="0033719B">
                            <w:r>
                              <w:t>Wall – no sli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7E0A2C" id="_x0000_s1033" type="#_x0000_t202" style="position:absolute;margin-left:56.45pt;margin-top:308.65pt;width:135pt;height:21.75pt;z-index:2517094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" filled="f" stroked="f">
                <v:textbox>
                  <w:txbxContent>
                    <w:p w14:paraId="6F812D94" w14:textId="519650C3" w:rsidR="0033719B" w:rsidRDefault="0033719B" w:rsidP="0033719B">
                      <w:r>
                        <w:t>Wall – no slip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45720" distB="45720" distL="114300" distR="114300" simplePos="0" relativeHeight="251707392" behindDoc="0" locked="0" layoutInCell="1" allowOverlap="1" wp14:anchorId="37C45515" wp14:editId="70F23E0A">
                <wp:simplePos x="0" y="0"/>
                <wp:positionH relativeFrom="column">
                  <wp:posOffset>710565</wp:posOffset>
                </wp:positionH>
                <wp:positionV relativeFrom="paragraph">
                  <wp:posOffset>4262755</wp:posOffset>
                </wp:positionV>
                <wp:extent cx="1152525" cy="276225"/>
                <wp:effectExtent l="0" t="0" r="9525" b="9525"/>
                <wp:wrapSquare wrapText="bothSides"/>
                <wp:docPr id="28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25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D6B2E6" w14:textId="14051F8D" w:rsidR="0033719B" w:rsidRDefault="0033719B" w:rsidP="0033719B">
                            <w:r>
                              <w:t xml:space="preserve">Outlet - </w:t>
                            </w:r>
                            <w:r w:rsidR="00D33F35">
                              <w:t>p</w:t>
                            </w:r>
                            <w:r>
                              <w:t>ress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C45515" id="_x0000_s1034" type="#_x0000_t202" style="position:absolute;margin-left:55.95pt;margin-top:335.65pt;width:90.75pt;height:21.75pt;z-index:251707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" stroked="f">
                <v:textbox>
                  <w:txbxContent>
                    <w:p w14:paraId="40D6B2E6" w14:textId="14051F8D" w:rsidR="0033719B" w:rsidRDefault="0033719B" w:rsidP="0033719B">
                      <w:r>
                        <w:t xml:space="preserve">Outlet - </w:t>
                      </w:r>
                      <w:r w:rsidR="00D33F35">
                        <w:t>p</w:t>
                      </w:r>
                      <w:r>
                        <w:t>ressur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31BF8">
        <w:rPr>
          <w:noProof/>
        </w:rPr>
        <mc:AlternateContent>
          <mc:Choice Requires="wps">
            <w:drawing>
              <wp:anchor distT="45720" distB="45720" distL="114300" distR="114300" simplePos="0" relativeHeight="251705344" behindDoc="0" locked="0" layoutInCell="1" allowOverlap="1" wp14:anchorId="1A3F4EAB" wp14:editId="013A9CBF">
                <wp:simplePos x="0" y="0"/>
                <wp:positionH relativeFrom="column">
                  <wp:posOffset>729615</wp:posOffset>
                </wp:positionH>
                <wp:positionV relativeFrom="paragraph">
                  <wp:posOffset>3576320</wp:posOffset>
                </wp:positionV>
                <wp:extent cx="1181100" cy="276225"/>
                <wp:effectExtent l="0" t="0" r="0" b="9525"/>
                <wp:wrapSquare wrapText="bothSides"/>
                <wp:docPr id="2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10E8B4" w14:textId="3C31151A" w:rsidR="0033719B" w:rsidRDefault="0033719B">
                            <w:r>
                              <w:t xml:space="preserve">Inlet - </w:t>
                            </w:r>
                            <w:r w:rsidR="00D33F35">
                              <w:t>v</w:t>
                            </w:r>
                            <w:r>
                              <w:t>elocit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3F4EAB" id="_x0000_s1035" type="#_x0000_t202" style="position:absolute;margin-left:57.45pt;margin-top:281.6pt;width:93pt;height:21.75pt;z-index:251705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" stroked="f">
                <v:textbox>
                  <w:txbxContent>
                    <w:p w14:paraId="5F10E8B4" w14:textId="3C31151A" w:rsidR="0033719B" w:rsidRDefault="0033719B">
                      <w:r>
                        <w:t xml:space="preserve">Inlet - </w:t>
                      </w:r>
                      <w:r w:rsidR="00D33F35">
                        <w:t>v</w:t>
                      </w:r>
                      <w:r>
                        <w:t>elocit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3719B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485ECB2" wp14:editId="1E2E2991">
                <wp:simplePos x="0" y="0"/>
                <wp:positionH relativeFrom="column">
                  <wp:posOffset>14605</wp:posOffset>
                </wp:positionH>
                <wp:positionV relativeFrom="paragraph">
                  <wp:posOffset>3996055</wp:posOffset>
                </wp:positionV>
                <wp:extent cx="677545" cy="114300"/>
                <wp:effectExtent l="0" t="0" r="27305" b="19050"/>
                <wp:wrapNone/>
                <wp:docPr id="25" name="Retângulo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7545" cy="114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CAFC3B" id="Retângulo 25" o:spid="_x0000_s1026" style="position:absolute;margin-left:1.15pt;margin-top:314.65pt;width:53.35pt;height: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" fillcolor="#4472c4 [3204]" strokecolor="black [3213]" strokeweight="1pt"/>
            </w:pict>
          </mc:Fallback>
        </mc:AlternateContent>
      </w:r>
      <w:r w:rsidR="0033719B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1C936D2" wp14:editId="36E11769">
                <wp:simplePos x="0" y="0"/>
                <wp:positionH relativeFrom="column">
                  <wp:posOffset>298768</wp:posOffset>
                </wp:positionH>
                <wp:positionV relativeFrom="paragraph">
                  <wp:posOffset>4061460</wp:posOffset>
                </wp:positionV>
                <wp:extent cx="107951" cy="678815"/>
                <wp:effectExtent l="317" t="0" r="25718" b="25717"/>
                <wp:wrapNone/>
                <wp:docPr id="26" name="Retângulo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07951" cy="678815"/>
                        </a:xfrm>
                        <a:prstGeom prst="rect">
                          <a:avLst/>
                        </a:prstGeom>
                        <a:solidFill>
                          <a:schemeClr val="accent6"/>
                        </a:solidFill>
                        <a:ln w="22225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E70871" id="Retângulo 26" o:spid="_x0000_s1026" style="position:absolute;margin-left:23.55pt;margin-top:319.8pt;width:8.5pt;height:53.45pt;rotation:90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" fillcolor="#70ad47 [3209]" strokecolor="black [3213]" strokeweight="1.75pt">
                <v:stroke dashstyle="3 1"/>
              </v:rect>
            </w:pict>
          </mc:Fallback>
        </mc:AlternateContent>
      </w:r>
      <w:r w:rsidR="0033719B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0D5C6BA" wp14:editId="7DA1A9BF">
                <wp:simplePos x="0" y="0"/>
                <wp:positionH relativeFrom="column">
                  <wp:posOffset>15239</wp:posOffset>
                </wp:positionH>
                <wp:positionV relativeFrom="paragraph">
                  <wp:posOffset>3657600</wp:posOffset>
                </wp:positionV>
                <wp:extent cx="677545" cy="128270"/>
                <wp:effectExtent l="0" t="0" r="27305" b="24130"/>
                <wp:wrapNone/>
                <wp:docPr id="24" name="Retângulo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7545" cy="128270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15875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97A8D8" id="Retângulo 24" o:spid="_x0000_s1026" style="position:absolute;margin-left:1.2pt;margin-top:4in;width:53.35pt;height:10.1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" fillcolor="red" strokecolor="black [3213]" strokeweight="1.25pt">
                <v:stroke dashstyle="3 1"/>
              </v:rect>
            </w:pict>
          </mc:Fallback>
        </mc:AlternateContent>
      </w:r>
      <w:r w:rsidR="00921486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777DCBD" wp14:editId="0C5F6F6E">
                <wp:simplePos x="0" y="0"/>
                <wp:positionH relativeFrom="column">
                  <wp:posOffset>4330065</wp:posOffset>
                </wp:positionH>
                <wp:positionV relativeFrom="paragraph">
                  <wp:posOffset>2585720</wp:posOffset>
                </wp:positionV>
                <wp:extent cx="114300" cy="657225"/>
                <wp:effectExtent l="0" t="0" r="19050" b="28575"/>
                <wp:wrapNone/>
                <wp:docPr id="22" name="Retângulo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657225"/>
                        </a:xfrm>
                        <a:prstGeom prst="rect">
                          <a:avLst/>
                        </a:prstGeom>
                        <a:solidFill>
                          <a:schemeClr val="accent6"/>
                        </a:solidFill>
                        <a:ln w="22225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59CEB5" id="Retângulo 22" o:spid="_x0000_s1026" style="position:absolute;margin-left:340.95pt;margin-top:203.6pt;width:9pt;height:51.7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" fillcolor="#70ad47 [3209]" strokecolor="black [3213]" strokeweight="1.75pt">
                <v:stroke dashstyle="3 1"/>
              </v:rect>
            </w:pict>
          </mc:Fallback>
        </mc:AlternateContent>
      </w:r>
      <w:r w:rsidR="00921486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E731123" wp14:editId="1ACE94AD">
                <wp:simplePos x="0" y="0"/>
                <wp:positionH relativeFrom="column">
                  <wp:posOffset>-99060</wp:posOffset>
                </wp:positionH>
                <wp:positionV relativeFrom="paragraph">
                  <wp:posOffset>2595245</wp:posOffset>
                </wp:positionV>
                <wp:extent cx="114300" cy="657225"/>
                <wp:effectExtent l="0" t="0" r="19050" b="28575"/>
                <wp:wrapNone/>
                <wp:docPr id="21" name="Retângulo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657225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15875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8BB8CD" id="Retângulo 21" o:spid="_x0000_s1026" style="position:absolute;margin-left:-7.8pt;margin-top:204.35pt;width:9pt;height:51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" fillcolor="red" strokecolor="black [3213]" strokeweight="1.25pt">
                <v:stroke dashstyle="3 1"/>
              </v:rect>
            </w:pict>
          </mc:Fallback>
        </mc:AlternateContent>
      </w:r>
      <w:r w:rsidR="00921486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3CD6639" wp14:editId="086E6C77">
                <wp:simplePos x="0" y="0"/>
                <wp:positionH relativeFrom="column">
                  <wp:posOffset>-80010</wp:posOffset>
                </wp:positionH>
                <wp:positionV relativeFrom="paragraph">
                  <wp:posOffset>2462530</wp:posOffset>
                </wp:positionV>
                <wp:extent cx="4496436" cy="114300"/>
                <wp:effectExtent l="0" t="0" r="18415" b="19050"/>
                <wp:wrapNone/>
                <wp:docPr id="15" name="Retângulo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6436" cy="114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7A1EE3D" id="Retângulo 15" o:spid="_x0000_s1026" style="position:absolute;margin-left:-6.3pt;margin-top:193.9pt;width:354.05pt;height:9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" fillcolor="#4472c4 [3204]" strokecolor="black [3213]" strokeweight="1pt"/>
            </w:pict>
          </mc:Fallback>
        </mc:AlternateContent>
      </w:r>
      <w:r w:rsidR="00921486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C3665F4" wp14:editId="6D383A68">
                <wp:simplePos x="0" y="0"/>
                <wp:positionH relativeFrom="column">
                  <wp:posOffset>-80646</wp:posOffset>
                </wp:positionH>
                <wp:positionV relativeFrom="paragraph">
                  <wp:posOffset>3253105</wp:posOffset>
                </wp:positionV>
                <wp:extent cx="4496436" cy="114300"/>
                <wp:effectExtent l="0" t="0" r="18415" b="19050"/>
                <wp:wrapNone/>
                <wp:docPr id="12" name="Retângulo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6436" cy="114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4B8EC14" id="Retângulo 12" o:spid="_x0000_s1026" style="position:absolute;margin-left:-6.35pt;margin-top:256.15pt;width:354.05pt;height:9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" fillcolor="#4472c4 [3204]" strokecolor="black [3213]" strokeweight="1pt"/>
            </w:pict>
          </mc:Fallback>
        </mc:AlternateContent>
      </w:r>
      <w:r w:rsidR="00921486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3D7CAA8" wp14:editId="31043398">
                <wp:simplePos x="0" y="0"/>
                <wp:positionH relativeFrom="column">
                  <wp:posOffset>3777615</wp:posOffset>
                </wp:positionH>
                <wp:positionV relativeFrom="paragraph">
                  <wp:posOffset>2633980</wp:posOffset>
                </wp:positionV>
                <wp:extent cx="552450" cy="495300"/>
                <wp:effectExtent l="0" t="0" r="0" b="0"/>
                <wp:wrapSquare wrapText="bothSides"/>
                <wp:docPr id="20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245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B0F852" w14:textId="46A604DC" w:rsidR="001C5397" w:rsidRPr="001C5397" w:rsidRDefault="00921486" w:rsidP="001C5397">
                            <w:pPr>
                              <w:rPr>
                                <w:rFonts w:ascii="Times New Roman" w:hAnsi="Times New Roman" w:cs="Times New Roman"/>
                                <w:color w:val="FFFFFF" w:themeColor="background1"/>
                                <w:sz w:val="32"/>
                                <w:szCs w:val="32"/>
                                <w14:textFill>
                                  <w14:noFill/>
                                </w14:textFill>
                              </w:rPr>
                            </w:pPr>
                            <w:r w:rsidRPr="00921486">
                              <w:rPr>
                                <w:rFonts w:ascii="Times New Roman" w:hAnsi="Times New Roman" w:cs="Times New Roman"/>
                                <w:color w:val="FFFFFF" w:themeColor="background1"/>
                                <w:position w:val="-10"/>
                                <w:sz w:val="40"/>
                                <w:szCs w:val="40"/>
                                <w14:textFill>
                                  <w14:noFill/>
                                </w14:textFill>
                              </w:rPr>
                              <w:object w:dxaOrig="585" w:dyaOrig="315" w14:anchorId="2C4874AE">
                                <v:shape id="_x0000_i1028" type="#_x0000_t75" style="width:29.25pt;height:15.75pt">
                                  <v:imagedata r:id="rId7" o:title=""/>
                                </v:shape>
                                <o:OLEObject Type="Embed" ProgID="Equation.DSMT4" ShapeID="_x0000_i1028" DrawAspect="Content" ObjectID="_1668012604" r:id="rId8"/>
                              </w:object>
                            </w:r>
                            <w:r w:rsidR="001C5397" w:rsidRPr="001C5397">
                              <w:rPr>
                                <w:rFonts w:ascii="Times New Roman" w:hAnsi="Times New Roman" w:cs="Times New Roman"/>
                                <w:color w:val="FFFFFF" w:themeColor="background1"/>
                                <w:sz w:val="32"/>
                                <w:szCs w:val="32"/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</w:p>
                          <w:p w14:paraId="0A335C13" w14:textId="77777777" w:rsidR="001C5397" w:rsidRPr="001C5397" w:rsidRDefault="001C5397" w:rsidP="001C5397">
                            <w:pPr>
                              <w:rPr>
                                <w:rFonts w:ascii="Times New Roman" w:hAnsi="Times New Roman" w:cs="Times New Roman"/>
                                <w:color w:val="FFFFFF" w:themeColor="background1"/>
                                <w:sz w:val="32"/>
                                <w:szCs w:val="32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  <w:p w14:paraId="6F600929" w14:textId="77777777" w:rsidR="001C5397" w:rsidRPr="001C5397" w:rsidRDefault="001C5397" w:rsidP="001C5397">
                            <w:pPr>
                              <w:rPr>
                                <w:rFonts w:ascii="Times New Roman" w:hAnsi="Times New Roman" w:cs="Times New Roman"/>
                                <w:color w:val="FFFFFF" w:themeColor="background1"/>
                                <w:sz w:val="32"/>
                                <w:szCs w:val="32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3D7CAA8" id="_x0000_s1036" type="#_x0000_t202" style="position:absolute;margin-left:297.45pt;margin-top:207.4pt;width:43.5pt;height:39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" stroked="f">
                <v:textbox>
                  <w:txbxContent>
                    <w:p w14:paraId="72B0F852" w14:textId="46A604DC" w:rsidR="001C5397" w:rsidRPr="001C5397" w:rsidRDefault="00921486" w:rsidP="001C5397">
                      <w:pPr>
                        <w:rPr>
                          <w:rFonts w:ascii="Times New Roman" w:hAnsi="Times New Roman" w:cs="Times New Roman"/>
                          <w:color w:val="FFFFFF" w:themeColor="background1"/>
                          <w:sz w:val="32"/>
                          <w:szCs w:val="32"/>
                          <w14:textFill>
                            <w14:noFill/>
                          </w14:textFill>
                        </w:rPr>
                      </w:pPr>
                      <w:r w:rsidRPr="00921486">
                        <w:rPr>
                          <w:rFonts w:ascii="Times New Roman" w:hAnsi="Times New Roman" w:cs="Times New Roman"/>
                          <w:color w:val="FFFFFF" w:themeColor="background1"/>
                          <w:position w:val="-10"/>
                          <w:sz w:val="40"/>
                          <w:szCs w:val="40"/>
                          <w14:textFill>
                            <w14:noFill/>
                          </w14:textFill>
                        </w:rPr>
                        <w:object w:dxaOrig="585" w:dyaOrig="315" w14:anchorId="2C4874AE">
                          <v:shape id="_x0000_i1028" type="#_x0000_t75" style="width:29.25pt;height:15.75pt">
                            <v:imagedata r:id="rId7" o:title=""/>
                          </v:shape>
                          <o:OLEObject Type="Embed" ProgID="Equation.DSMT4" ShapeID="_x0000_i1028" DrawAspect="Content" ObjectID="_1668012604" r:id="rId9"/>
                        </w:object>
                      </w:r>
                      <w:r w:rsidR="001C5397" w:rsidRPr="001C5397">
                        <w:rPr>
                          <w:rFonts w:ascii="Times New Roman" w:hAnsi="Times New Roman" w:cs="Times New Roman"/>
                          <w:color w:val="FFFFFF" w:themeColor="background1"/>
                          <w:sz w:val="32"/>
                          <w:szCs w:val="32"/>
                          <w14:textFill>
                            <w14:noFill/>
                          </w14:textFill>
                        </w:rPr>
                        <w:t xml:space="preserve"> </w:t>
                      </w:r>
                    </w:p>
                    <w:p w14:paraId="0A335C13" w14:textId="77777777" w:rsidR="001C5397" w:rsidRPr="001C5397" w:rsidRDefault="001C5397" w:rsidP="001C5397">
                      <w:pPr>
                        <w:rPr>
                          <w:rFonts w:ascii="Times New Roman" w:hAnsi="Times New Roman" w:cs="Times New Roman"/>
                          <w:color w:val="FFFFFF" w:themeColor="background1"/>
                          <w:sz w:val="32"/>
                          <w:szCs w:val="32"/>
                          <w14:textFill>
                            <w14:noFill/>
                          </w14:textFill>
                        </w:rPr>
                      </w:pPr>
                    </w:p>
                    <w:p w14:paraId="6F600929" w14:textId="77777777" w:rsidR="001C5397" w:rsidRPr="001C5397" w:rsidRDefault="001C5397" w:rsidP="001C5397">
                      <w:pPr>
                        <w:rPr>
                          <w:rFonts w:ascii="Times New Roman" w:hAnsi="Times New Roman" w:cs="Times New Roman"/>
                          <w:color w:val="FFFFFF" w:themeColor="background1"/>
                          <w:sz w:val="32"/>
                          <w:szCs w:val="32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921486"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EE97B59" wp14:editId="015303D3">
                <wp:simplePos x="0" y="0"/>
                <wp:positionH relativeFrom="column">
                  <wp:posOffset>-80009</wp:posOffset>
                </wp:positionH>
                <wp:positionV relativeFrom="paragraph">
                  <wp:posOffset>2462530</wp:posOffset>
                </wp:positionV>
                <wp:extent cx="4495800" cy="857250"/>
                <wp:effectExtent l="0" t="0" r="19050" b="19050"/>
                <wp:wrapNone/>
                <wp:docPr id="1" name="Retâ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5800" cy="8572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61735F" id="Retângulo 1" o:spid="_x0000_s1026" style="position:absolute;margin-left:-6.3pt;margin-top:193.9pt;width:354pt;height:67.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" filled="f" strokecolor="black [3213]" strokeweight="1pt"/>
            </w:pict>
          </mc:Fallback>
        </mc:AlternateContent>
      </w:r>
      <w:r w:rsidR="005F6D6A"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DC694DF" wp14:editId="5EB6C54A">
                <wp:simplePos x="0" y="0"/>
                <wp:positionH relativeFrom="column">
                  <wp:posOffset>1331595</wp:posOffset>
                </wp:positionH>
                <wp:positionV relativeFrom="paragraph">
                  <wp:posOffset>7872730</wp:posOffset>
                </wp:positionV>
                <wp:extent cx="3094000" cy="514350"/>
                <wp:effectExtent l="38100" t="19050" r="11430" b="0"/>
                <wp:wrapNone/>
                <wp:docPr id="14" name="Agrupar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94000" cy="514350"/>
                          <a:chOff x="0" y="0"/>
                          <a:chExt cx="3094000" cy="514350"/>
                        </a:xfrm>
                      </wpg:grpSpPr>
                      <wps:wsp>
                        <wps:cNvPr id="4" name="Conector de Seta Reta 4"/>
                        <wps:cNvCnPr/>
                        <wps:spPr>
                          <a:xfrm rot="120000" flipH="1">
                            <a:off x="0" y="0"/>
                            <a:ext cx="3094000" cy="112154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1238250" y="161925"/>
                            <a:ext cx="1438275" cy="352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C5DB024" w14:textId="77777777" w:rsidR="001930D4" w:rsidRPr="001930D4" w:rsidRDefault="001930D4" w:rsidP="001930D4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 w:rsidRPr="001930D4"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1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DC694DF" id="Agrupar 14" o:spid="_x0000_s1037" style="position:absolute;margin-left:104.85pt;margin-top:619.9pt;width:243.6pt;height:40.5pt;z-index:251663360" coordsize="30940,5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">
                <v:shape id="Conector de Seta Reta 4" o:spid="_x0000_s1038" type="#_x0000_t32" style="position:absolute;width:30940;height:1121;rotation:-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" strokecolor="black [3213]" strokeweight=".5pt">
                  <v:stroke startarrow="block" endarrow="block" joinstyle="miter"/>
                </v:shape>
                <v:shape id="_x0000_s1039" type="#_x0000_t202" style="position:absolute;left:12382;top:1619;width:14383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14:paraId="3C5DB024" w14:textId="77777777" w:rsidR="001930D4" w:rsidRPr="001930D4" w:rsidRDefault="001930D4" w:rsidP="001930D4">
                        <w:pP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</w:pPr>
                        <w:r w:rsidRPr="001930D4"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  <w:t>1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sectPr w:rsidR="00B974B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30D4"/>
    <w:rsid w:val="00031BF8"/>
    <w:rsid w:val="00070B47"/>
    <w:rsid w:val="000C31C8"/>
    <w:rsid w:val="00176E04"/>
    <w:rsid w:val="001930D4"/>
    <w:rsid w:val="001C5397"/>
    <w:rsid w:val="0033719B"/>
    <w:rsid w:val="003E6BF7"/>
    <w:rsid w:val="004658D5"/>
    <w:rsid w:val="004C4CB8"/>
    <w:rsid w:val="005F6D6A"/>
    <w:rsid w:val="006301DA"/>
    <w:rsid w:val="00880F8E"/>
    <w:rsid w:val="00921486"/>
    <w:rsid w:val="00960A69"/>
    <w:rsid w:val="00A3782A"/>
    <w:rsid w:val="00B974B0"/>
    <w:rsid w:val="00D33F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0612C9"/>
  <w15:chartTrackingRefBased/>
  <w15:docId w15:val="{E04D0388-FBED-400C-A10D-802E36A853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3719B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3</Words>
  <Characters>20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rique andrade</dc:creator>
  <cp:keywords/>
  <dc:description/>
  <cp:lastModifiedBy>henrique andrade</cp:lastModifiedBy>
  <cp:revision>9</cp:revision>
  <dcterms:created xsi:type="dcterms:W3CDTF">2020-11-27T05:40:00Z</dcterms:created>
  <dcterms:modified xsi:type="dcterms:W3CDTF">2020-11-27T2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